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2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741" r:id="rId20"/>
    <p:sldId id="698" r:id="rId21"/>
    <p:sldId id="699" r:id="rId22"/>
    <p:sldId id="700" r:id="rId23"/>
    <p:sldId id="703" r:id="rId24"/>
    <p:sldId id="705" r:id="rId25"/>
    <p:sldId id="707" r:id="rId26"/>
    <p:sldId id="708" r:id="rId27"/>
    <p:sldId id="710" r:id="rId28"/>
    <p:sldId id="711" r:id="rId29"/>
    <p:sldId id="706" r:id="rId30"/>
    <p:sldId id="712" r:id="rId31"/>
    <p:sldId id="740" r:id="rId32"/>
    <p:sldId id="718" r:id="rId33"/>
    <p:sldId id="413" r:id="rId34"/>
    <p:sldId id="723" r:id="rId35"/>
    <p:sldId id="724" r:id="rId36"/>
    <p:sldId id="726" r:id="rId37"/>
    <p:sldId id="739" r:id="rId38"/>
    <p:sldId id="704" r:id="rId39"/>
    <p:sldId id="713" r:id="rId40"/>
    <p:sldId id="715" r:id="rId41"/>
    <p:sldId id="714" r:id="rId42"/>
    <p:sldId id="716" r:id="rId43"/>
    <p:sldId id="717" r:id="rId44"/>
    <p:sldId id="719" r:id="rId45"/>
    <p:sldId id="738" r:id="rId46"/>
    <p:sldId id="720" r:id="rId47"/>
    <p:sldId id="721" r:id="rId48"/>
    <p:sldId id="725" r:id="rId49"/>
    <p:sldId id="727" r:id="rId50"/>
    <p:sldId id="728" r:id="rId51"/>
    <p:sldId id="729" r:id="rId52"/>
    <p:sldId id="730" r:id="rId53"/>
    <p:sldId id="737" r:id="rId54"/>
    <p:sldId id="722" r:id="rId55"/>
    <p:sldId id="731" r:id="rId56"/>
    <p:sldId id="732" r:id="rId57"/>
    <p:sldId id="733" r:id="rId58"/>
    <p:sldId id="734" r:id="rId59"/>
    <p:sldId id="735" r:id="rId60"/>
    <p:sldId id="736" r:id="rId61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79" d="100"/>
          <a:sy n="79" d="100"/>
        </p:scale>
        <p:origin x="86" y="3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7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07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07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07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image" Target="../media/image4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sv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svg"/><Relationship Id="rId4" Type="http://schemas.openxmlformats.org/officeDocument/2006/relationships/image" Target="../media/image8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sv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026EB-9F58-98DB-5AA2-A60EC6597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D1EB6-2A78-3C1C-E569-E8C0BFD3D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0E707B1-1FB5-14CB-BC14-979104818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345E5B-607F-A7B2-2196-5B82B7E25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D1A9A5-02C5-313E-3E12-2A238F76F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F2CC6A-E680-6111-8742-785890570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058120-9437-06DE-8E3D-283930537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3C65AD-BF3A-24D8-1DBA-1F9FD73C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78CE24-4858-DD07-398E-AEB8C0C2E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98FCFF3-8019-28B0-B0F8-815604557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561406-1F28-DDA4-BE65-898A5F4ED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16DC57C-BFEA-8D3D-DEBE-72FAC266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A7CC17-7231-116E-1497-3E28A2830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80597C-19F7-6019-25E4-5477D91C8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1FF775-DFB5-CF01-BC6C-4E2066681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1D28B0-7CE4-6CB8-6F01-08C3A5BEE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20849F-3485-B459-D24E-E62168027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A14D72-067C-6B45-360E-1B80A512E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A87F79-4085-AA62-4AC5-3B66F7E75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9C581B-5240-09D7-DBE9-F30214A7E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5BF41F-C34B-837B-F99E-CBB119B56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5C4900-6D38-E9D9-150F-836065BF7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FCB0F7-94CA-58BD-1E4F-0DCE82FC3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29F2D3D1-344A-6385-A964-39B29BEEF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F3D3E4-EBB9-3894-5D79-E18C11AEEE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54DB85F-7B3A-7F1D-553A-C06D86E19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78D40A1-E021-5D86-91F0-E15A49DB18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6D Posterior Predictive Testing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308849-1ABC-6F1E-D589-E44BBFB66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316277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88360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08545"/>
              </p:ext>
            </p:extLst>
          </p:nvPr>
        </p:nvGraphicFramePr>
        <p:xfrm>
          <a:off x="1916113" y="5341938"/>
          <a:ext cx="2001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13" y="5341938"/>
                        <a:ext cx="20018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81377"/>
              </p:ext>
            </p:extLst>
          </p:nvPr>
        </p:nvGraphicFramePr>
        <p:xfrm>
          <a:off x="1497013" y="5780088"/>
          <a:ext cx="3441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393480" progId="Equation.DSMT4">
                  <p:embed/>
                </p:oleObj>
              </mc:Choice>
              <mc:Fallback>
                <p:oleObj name="Equation" r:id="rId12" imgW="2006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5190F-A77E-DE04-CB4B-50E285EF7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13" y="5780088"/>
                        <a:ext cx="34417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2856"/>
              </p:ext>
            </p:extLst>
          </p:nvPr>
        </p:nvGraphicFramePr>
        <p:xfrm>
          <a:off x="5008988" y="5821363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2AAF12-AC52-4753-9577-8E677A4A2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8988" y="5821363"/>
                        <a:ext cx="1241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2F9CE6E-B302-4785-C579-B1A67EA41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E5ADF0-56C3-4D4C-EDBB-4767BEE53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62EEF0-A663-7F33-DB36-6E7688A42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40"/>
              </p:ext>
            </p:extLst>
          </p:nvPr>
        </p:nvGraphicFramePr>
        <p:xfrm>
          <a:off x="1035050" y="45339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D2266C-6527-982A-F671-C2DFAEE92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533900"/>
                        <a:ext cx="20002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8D1E07-1454-5634-A8F0-B178FC9DA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8FD5FB-F110-C729-8126-4DEAE844C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929B2A-5197-DCA7-7BED-9D0575767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8FD0F6-B3C8-2676-793A-263549251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50% of the data should in the 50% posterior predictive HDI</a:t>
            </a:r>
          </a:p>
          <a:p>
            <a:r>
              <a:rPr lang="en-US" dirty="0"/>
              <a:t>Posterior predictive should not have empty area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788E7A-6F23-8333-708F-EB5320877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08E6B-36EB-F817-D67E-E3553A74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test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A90E2-3CBC-5C0B-FDC0-D9BE9ED2B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yesian p-values</a:t>
            </a:r>
          </a:p>
          <a:p>
            <a:pPr lvl="1"/>
            <a:r>
              <a:rPr lang="en-US" dirty="0"/>
              <a:t>P-values were invented by </a:t>
            </a:r>
            <a:r>
              <a:rPr lang="en-US" dirty="0" err="1"/>
              <a:t>freqentists</a:t>
            </a:r>
            <a:endParaRPr lang="en-US" dirty="0"/>
          </a:p>
          <a:p>
            <a:pPr lvl="2"/>
            <a:r>
              <a:rPr lang="en-US" dirty="0"/>
              <a:t>And we’ll learn about them later</a:t>
            </a:r>
          </a:p>
          <a:p>
            <a:pPr lvl="1"/>
            <a:r>
              <a:rPr lang="en-US" dirty="0"/>
              <a:t>What percentage of posterior predictive values are less than actual data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D7DBF-4142-10C8-275D-7AB760D7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21022"/>
              </p:ext>
            </p:extLst>
          </p:nvPr>
        </p:nvGraphicFramePr>
        <p:xfrm>
          <a:off x="6516688" y="5396084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5396084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9E13D-7DD3-B5FC-2FC2-790093AA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0077"/>
              </p:ext>
            </p:extLst>
          </p:nvPr>
        </p:nvGraphicFramePr>
        <p:xfrm>
          <a:off x="506973" y="4018756"/>
          <a:ext cx="4532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69E13D-7DD3-B5FC-2FC2-790093AA1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73" y="4018756"/>
                        <a:ext cx="4532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1E840A-3C0D-C40E-E969-3B9EF49DEB38}"/>
              </a:ext>
            </a:extLst>
          </p:cNvPr>
          <p:cNvSpPr txBox="1"/>
          <p:nvPr/>
        </p:nvSpPr>
        <p:spPr>
          <a:xfrm>
            <a:off x="5522874" y="3429000"/>
            <a:ext cx="465787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For one posterior predictive dataset</a:t>
            </a:r>
            <a:endParaRPr lang="he-IL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2389A7-7387-1B46-5C60-80BB068F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6521"/>
              </p:ext>
            </p:extLst>
          </p:nvPr>
        </p:nvGraphicFramePr>
        <p:xfrm>
          <a:off x="6516688" y="3894138"/>
          <a:ext cx="335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2389A7-7387-1B46-5C60-80BB068F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688" y="3894138"/>
                        <a:ext cx="33512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9CDFE4-6215-8ACB-CDDB-D1E24EA2F96E}"/>
              </a:ext>
            </a:extLst>
          </p:cNvPr>
          <p:cNvSpPr txBox="1"/>
          <p:nvPr/>
        </p:nvSpPr>
        <p:spPr>
          <a:xfrm>
            <a:off x="5580737" y="4874293"/>
            <a:ext cx="463793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Across posterior predictive datasets</a:t>
            </a:r>
            <a:endParaRPr lang="he-IL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484FAF-BFEE-1F7C-89F4-F8E169D2961D}"/>
              </a:ext>
            </a:extLst>
          </p:cNvPr>
          <p:cNvSpPr txBox="1"/>
          <p:nvPr/>
        </p:nvSpPr>
        <p:spPr>
          <a:xfrm>
            <a:off x="6385319" y="6262042"/>
            <a:ext cx="353135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is a probability distribution</a:t>
            </a:r>
            <a:endParaRPr lang="he-IL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2CB6A4-8566-30C1-6D18-5B771E183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91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883E7-2A75-4578-A874-CDD06A87E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ribution of Bayesian p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C666A-CFE8-F85A-6808-7742F83F87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777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ed for the bike data</a:t>
            </a:r>
          </a:p>
          <a:p>
            <a:r>
              <a:rPr lang="en-US" dirty="0"/>
              <a:t>This is a distribution over posterior predictive datase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D25C4E-82AD-BEA4-F845-4F3A529C437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2475" y="2703325"/>
            <a:ext cx="6229631" cy="411789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97A7B-0689-4A83-EFB9-F8A4BCDB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68"/>
              </p:ext>
            </p:extLst>
          </p:nvPr>
        </p:nvGraphicFramePr>
        <p:xfrm>
          <a:off x="838200" y="2788586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997A7B-0689-4A83-EFB9-F8A4BCDBF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8586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F0B1EE-317C-4D1D-63D3-D36AAB7F4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4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CDB49-4A42-B73D-992C-2EB760B7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DE2FF-490D-E903-FC38-BB0241C4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eoretical Bayesian p value distribu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e want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der the true model, we expec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  <a:blipFill>
                <a:blip r:embed="rId2"/>
                <a:stretch>
                  <a:fillRect l="-1043" t="-13665" b="-1055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EE812-E4BE-FB4B-AD6C-34E50871E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3030"/>
              </p:ext>
            </p:extLst>
          </p:nvPr>
        </p:nvGraphicFramePr>
        <p:xfrm>
          <a:off x="703263" y="2954338"/>
          <a:ext cx="3832994" cy="8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44240" progId="Equation.DSMT4">
                  <p:embed/>
                </p:oleObj>
              </mc:Choice>
              <mc:Fallback>
                <p:oleObj name="Equation" r:id="rId3" imgW="19684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3EE812-E4BE-FB4B-AD6C-34E50871E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954338"/>
                        <a:ext cx="3832994" cy="8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C1CDA2-D6DB-1CD3-B471-D2CDE6A3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24448"/>
              </p:ext>
            </p:extLst>
          </p:nvPr>
        </p:nvGraphicFramePr>
        <p:xfrm>
          <a:off x="703262" y="4187826"/>
          <a:ext cx="5171445" cy="8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C1CDA2-D6DB-1CD3-B471-D2CDE6A31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" y="4187826"/>
                        <a:ext cx="5171445" cy="88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69BA63-C02D-61CB-4D2D-4AFF295CA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96864"/>
              </p:ext>
            </p:extLst>
          </p:nvPr>
        </p:nvGraphicFramePr>
        <p:xfrm>
          <a:off x="703262" y="5445540"/>
          <a:ext cx="5835324" cy="8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69BA63-C02D-61CB-4D2D-4AFF295CA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" y="5445540"/>
                        <a:ext cx="5835324" cy="87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89BACF-7E29-FE40-FEF7-72A66768F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73674"/>
              </p:ext>
            </p:extLst>
          </p:nvPr>
        </p:nvGraphicFramePr>
        <p:xfrm>
          <a:off x="6096000" y="2836267"/>
          <a:ext cx="5921188" cy="86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82400" progId="Equation.DSMT4">
                  <p:embed/>
                </p:oleObj>
              </mc:Choice>
              <mc:Fallback>
                <p:oleObj name="Equation" r:id="rId9" imgW="328896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89BACF-7E29-FE40-FEF7-72A66768F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836267"/>
                        <a:ext cx="5921188" cy="86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2FBFEB-2E41-6402-2B8F-218CE5470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59613"/>
              </p:ext>
            </p:extLst>
          </p:nvPr>
        </p:nvGraphicFramePr>
        <p:xfrm>
          <a:off x="7872319" y="4107181"/>
          <a:ext cx="2348077" cy="86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2FBFEB-2E41-6402-2B8F-218CE5470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319" y="4107181"/>
                        <a:ext cx="2348077" cy="86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E2634A-4B3B-1F31-6269-FCA32292EDF4}"/>
              </a:ext>
            </a:extLst>
          </p:cNvPr>
          <p:cNvSpPr txBox="1"/>
          <p:nvPr/>
        </p:nvSpPr>
        <p:spPr>
          <a:xfrm>
            <a:off x="7590865" y="5445540"/>
            <a:ext cx="384585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normalized binomial is nearly perfectly approximated by a Beta distribution. This is demonstrated in the notebook</a:t>
            </a:r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65C880-FB5D-F14F-86CD-BB2B4B7CF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17314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02649-12D7-4AE4-1769-3935BC5F6D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566F-3C5F-443D-53BB-4483E3D4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pare empirical and theoretical distribution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EE303-A659-CCE0-D1DA-FB45EEC83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906462"/>
          </a:xfrm>
        </p:spPr>
        <p:txBody>
          <a:bodyPr>
            <a:normAutofit/>
          </a:bodyPr>
          <a:lstStyle/>
          <a:p>
            <a:r>
              <a:rPr lang="en-US" dirty="0"/>
              <a:t>Our bike rental data is not fit well by the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153BC6-4819-B768-7EF9-5DFD7CE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79874"/>
              </p:ext>
            </p:extLst>
          </p:nvPr>
        </p:nvGraphicFramePr>
        <p:xfrm>
          <a:off x="1313516" y="3805800"/>
          <a:ext cx="2879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7153BC6-4819-B768-7EF9-5DFD7CEB6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16" y="3805800"/>
                        <a:ext cx="28797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EE4D7C-C6E5-411C-1FC4-3F85A72EAFB9}"/>
              </a:ext>
            </a:extLst>
          </p:cNvPr>
          <p:cNvSpPr txBox="1"/>
          <p:nvPr/>
        </p:nvSpPr>
        <p:spPr>
          <a:xfrm>
            <a:off x="838200" y="3260912"/>
            <a:ext cx="29113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Under the true model</a:t>
            </a:r>
            <a:endParaRPr lang="he-IL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182E6B-18B9-6FC7-1DB9-C9DB27285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218" y="2798533"/>
            <a:ext cx="5717857" cy="37796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DAD9FF-6861-DC36-9FCA-5033557C7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7368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AD61C-6E97-22FD-85BF-6550F8D4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Arviz</a:t>
            </a:r>
            <a:r>
              <a:rPr lang="en-US" sz="4000" dirty="0"/>
              <a:t> generates a smoothed version of this plot</a:t>
            </a:r>
            <a:endParaRPr lang="he-IL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DDE982-417A-3ECB-EC01-D61D87FD6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15" y="1690688"/>
            <a:ext cx="4853828" cy="41075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B5AD4-BEE2-3497-8C9E-ED35F8B3F2A4}"/>
              </a:ext>
            </a:extLst>
          </p:cNvPr>
          <p:cNvSpPr txBox="1"/>
          <p:nvPr/>
        </p:nvSpPr>
        <p:spPr>
          <a:xfrm>
            <a:off x="901148" y="272989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bpv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_valu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086FE6-AA8B-1364-82BB-13C5B9D03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35101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E729C4-5921-711B-9711-2B77D2E5CB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B9C68-D1A0-0836-1E44-3678F19A7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6BEE3-DCC7-D3E8-BE18-DECB093DD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54617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stead of comparing value by value, compare a statistic that matters</a:t>
            </a:r>
          </a:p>
          <a:p>
            <a:pPr lvl="1"/>
            <a:r>
              <a:rPr lang="en-US" dirty="0"/>
              <a:t>Calculate a “statistic” from each posterior predictive dataset</a:t>
            </a:r>
          </a:p>
          <a:p>
            <a:pPr lvl="1"/>
            <a:r>
              <a:rPr lang="en-US" dirty="0"/>
              <a:t>Compare with statistic from observed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9D44D-A045-6850-5EC9-5E1A649E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6584"/>
              </p:ext>
            </p:extLst>
          </p:nvPr>
        </p:nvGraphicFramePr>
        <p:xfrm>
          <a:off x="2301773" y="5788782"/>
          <a:ext cx="2398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04560" progId="Equation.DSMT4">
                  <p:embed/>
                </p:oleObj>
              </mc:Choice>
              <mc:Fallback>
                <p:oleObj name="Equation" r:id="rId2" imgW="1117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B9D44D-A045-6850-5EC9-5E1A649E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773" y="5788782"/>
                        <a:ext cx="2398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11361B-43FC-2016-D03B-2622E5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42"/>
              </p:ext>
            </p:extLst>
          </p:nvPr>
        </p:nvGraphicFramePr>
        <p:xfrm>
          <a:off x="838200" y="4110591"/>
          <a:ext cx="1920942" cy="6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11361B-43FC-2016-D03B-2622E56CD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10591"/>
                        <a:ext cx="1920942" cy="64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C2471C-A4AD-71CD-6522-F2CE3529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4408"/>
              </p:ext>
            </p:extLst>
          </p:nvPr>
        </p:nvGraphicFramePr>
        <p:xfrm>
          <a:off x="838200" y="4949687"/>
          <a:ext cx="1463573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C2471C-A4AD-71CD-6522-F2CE3529F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49687"/>
                        <a:ext cx="1463573" cy="6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60D31D-8236-887C-2DE3-5CA8E1A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5478"/>
              </p:ext>
            </p:extLst>
          </p:nvPr>
        </p:nvGraphicFramePr>
        <p:xfrm>
          <a:off x="2841761" y="4121899"/>
          <a:ext cx="1490248" cy="6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60D31D-8236-887C-2DE3-5CA8E1A78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761" y="4121899"/>
                        <a:ext cx="1490248" cy="61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36BC97-6A87-3292-444D-33D8582847C5}"/>
              </a:ext>
            </a:extLst>
          </p:cNvPr>
          <p:cNvSpPr txBox="1"/>
          <p:nvPr/>
        </p:nvSpPr>
        <p:spPr>
          <a:xfrm>
            <a:off x="8494059" y="2122423"/>
            <a:ext cx="369794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Statistic:</a:t>
            </a:r>
          </a:p>
          <a:p>
            <a:pPr marL="285750" indent="-285750">
              <a:buFontTx/>
              <a:buChar char="-"/>
            </a:pPr>
            <a:r>
              <a:rPr lang="en-US" dirty="0"/>
              <a:t>Something we calculate on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di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ercentil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Standard devi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tc.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91698A-69E0-E5D9-C392-338053680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01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B Bivariate data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sterior predictive mean and std for bike data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739"/>
            <a:ext cx="10515600" cy="87464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Our model captures the mean but not the width of the data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13" y="2670351"/>
            <a:ext cx="4493936" cy="4017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321" y="2670351"/>
            <a:ext cx="4493936" cy="396153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4F879-7E48-51C6-94B5-43FB004A7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D0CA1B-1DF7-FBB4-1B88-6A5F42EAA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5BCE9D-4DB9-9294-E769-3CA603E47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72D9533-D148-EC04-AC4A-A9E29A6F90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E Bayesian workflo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9B9047-F078-9F8E-000E-FD5616552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8395686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F07AC-E806-E21E-CBF0-98BAB94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Workflow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DBC13-5F67-BD2A-F424-E51337CDA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552D0-350E-6F0D-7B16-F696FED7F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62025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618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0BC45-F4EA-8DA8-4ADB-C00400C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EF741-630D-5941-95F8-AA03D2B83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3210"/>
          </a:xfrm>
        </p:spPr>
        <p:txBody>
          <a:bodyPr/>
          <a:lstStyle/>
          <a:p>
            <a:r>
              <a:rPr lang="en-US" dirty="0"/>
              <a:t>The steps in the Bayesian workflow</a:t>
            </a:r>
            <a:endParaRPr lang="en-IL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1123E9F-1C9C-35F8-C246-E40E0EDF1D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60199"/>
              </p:ext>
            </p:extLst>
          </p:nvPr>
        </p:nvGraphicFramePr>
        <p:xfrm>
          <a:off x="1780074" y="1423138"/>
          <a:ext cx="8127999" cy="4668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70201680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243453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880857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lution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751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collection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ta validation procedur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methodology</a:t>
                      </a:r>
                    </a:p>
                    <a:p>
                      <a:r>
                        <a:rPr lang="en-US" dirty="0"/>
                        <a:t>Develop protocols</a:t>
                      </a:r>
                    </a:p>
                    <a:p>
                      <a:r>
                        <a:rPr lang="en-US" dirty="0"/>
                        <a:t>Document processe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362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pose model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te graph</a:t>
                      </a:r>
                    </a:p>
                    <a:p>
                      <a:r>
                        <a:rPr lang="en-US" dirty="0"/>
                        <a:t>Take sampl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 dimensions</a:t>
                      </a:r>
                    </a:p>
                    <a:p>
                      <a:r>
                        <a:rPr lang="en-US" dirty="0"/>
                        <a:t>Debu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173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 predictive plot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61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 plots</a:t>
                      </a:r>
                    </a:p>
                    <a:p>
                      <a:r>
                        <a:rPr lang="en-US" dirty="0" err="1"/>
                        <a:t>Rhat</a:t>
                      </a:r>
                      <a:endParaRPr lang="en-US" dirty="0"/>
                    </a:p>
                    <a:p>
                      <a:r>
                        <a:rPr lang="en-US" dirty="0"/>
                        <a:t>ESS</a:t>
                      </a:r>
                    </a:p>
                    <a:p>
                      <a:r>
                        <a:rPr lang="en-US" dirty="0"/>
                        <a:t>MCSE</a:t>
                      </a:r>
                    </a:p>
                    <a:p>
                      <a:r>
                        <a:rPr lang="en-US" dirty="0"/>
                        <a:t>Divergenc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sampling</a:t>
                      </a:r>
                    </a:p>
                    <a:p>
                      <a:r>
                        <a:rPr lang="en-US" dirty="0"/>
                        <a:t>Change initialization</a:t>
                      </a:r>
                    </a:p>
                    <a:p>
                      <a:r>
                        <a:rPr lang="en-US" dirty="0" err="1"/>
                        <a:t>Reparameterize</a:t>
                      </a:r>
                      <a:r>
                        <a:rPr lang="en-US" dirty="0"/>
                        <a:t> model</a:t>
                      </a:r>
                    </a:p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28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terior predictive plots</a:t>
                      </a:r>
                    </a:p>
                    <a:p>
                      <a:r>
                        <a:rPr lang="en-US" dirty="0"/>
                        <a:t>Bayesian p valu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ange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27895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8AA39-45C5-C0EB-44B1-453909C94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91388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5A990-8C31-C743-8D0C-CD650A64C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plot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15937B-6554-124B-8AD7-4F29B71FB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29335" cy="4351338"/>
          </a:xfrm>
        </p:spPr>
        <p:txBody>
          <a:bodyPr/>
          <a:lstStyle/>
          <a:p>
            <a:r>
              <a:rPr lang="en-US" dirty="0"/>
              <a:t>We can go back and do prior predictive checks </a:t>
            </a:r>
          </a:p>
          <a:p>
            <a:pPr lvl="1"/>
            <a:r>
              <a:rPr lang="en-US" dirty="0"/>
              <a:t>Or check the diagnost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39D1C9-B374-0EFE-E302-DDEE1BDBB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090" y="1926573"/>
            <a:ext cx="4405895" cy="43698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51E033-C01C-5B7F-7F50-44A1FEE43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08042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7C74DA-A205-1D17-DDE0-110A93A96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 predictive plo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1AEC36-82C2-929C-E516-7B87E88341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04184" cy="4351338"/>
          </a:xfrm>
        </p:spPr>
        <p:txBody>
          <a:bodyPr/>
          <a:lstStyle/>
          <a:p>
            <a:r>
              <a:rPr lang="en-US" dirty="0"/>
              <a:t>The issue with negative bike rentals persists in the prior</a:t>
            </a:r>
          </a:p>
          <a:p>
            <a:r>
              <a:rPr lang="en-US" dirty="0"/>
              <a:t>Two possibilities:</a:t>
            </a:r>
          </a:p>
          <a:p>
            <a:pPr lvl="1"/>
            <a:r>
              <a:rPr lang="en-US" dirty="0"/>
              <a:t>Priors too loose</a:t>
            </a:r>
          </a:p>
          <a:p>
            <a:pPr lvl="1"/>
            <a:r>
              <a:rPr lang="en-US" dirty="0"/>
              <a:t>Likelihood wro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80311-0BE2-7DA2-3C68-5E8D0D5391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2303" y="1639370"/>
            <a:ext cx="5531498" cy="506357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089E18-53B8-2712-0ED7-079B853ED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16262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4D8DED-3269-F06A-6862-E2FA978CB9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B7F4289-A5D8-2ADC-7570-B69C5EC66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F998436-78F7-5974-7E94-385F124592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6F Generalized Linear Mode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B0BEE2-9032-DE42-6E44-8F0C77D80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4464832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D30A9F-F44B-772B-0A4D-ABB1D247B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6961"/>
              </p:ext>
            </p:extLst>
          </p:nvPr>
        </p:nvGraphicFramePr>
        <p:xfrm>
          <a:off x="6553200" y="3742217"/>
          <a:ext cx="2863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269720" progId="Equation.DSMT4">
                  <p:embed/>
                </p:oleObj>
              </mc:Choice>
              <mc:Fallback>
                <p:oleObj name="Equation" r:id="rId4" imgW="133344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3D2DC8-8C96-07D9-C212-7AD90F901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742217"/>
                        <a:ext cx="2863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20568F-027C-D895-79CC-7C2263A3B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3268-5FFD-82E8-0F92-A20CE81A44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C6C2D-07D0-AE3F-0C79-05039076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 for bik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275241-76D3-6052-98A1-B01296043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8660EB-8381-856D-100D-EA650CB8B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8D2165-8478-76B4-70B5-5F175DDBE0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egative Binomial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316E3F-03B5-0F2F-140B-EA50849BE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Negative binomial likelihood</a:t>
            </a:r>
          </a:p>
          <a:p>
            <a:r>
              <a:rPr lang="en-US" dirty="0"/>
              <a:t>Exponential link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160A19-D713-0844-6573-A10914FC9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160A19-D713-0844-6573-A10914FC9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772EB4-073A-C378-BCEE-5262772E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7080"/>
              </p:ext>
            </p:extLst>
          </p:nvPr>
        </p:nvGraphicFramePr>
        <p:xfrm>
          <a:off x="6550948" y="3697357"/>
          <a:ext cx="291623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6938" imgH="2729618" progId="Equation.DSMT4">
                  <p:embed/>
                </p:oleObj>
              </mc:Choice>
              <mc:Fallback>
                <p:oleObj name="Equation" r:id="rId4" imgW="2916938" imgH="272961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772EB4-073A-C378-BCEE-5262772E2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948" y="3697357"/>
                        <a:ext cx="2916237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1FAC234-35B5-0979-DEDC-9B97431C0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8271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BFBA65-19DA-852C-5E61-B54041B84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Poisson and the negative binomial distributions</a:t>
            </a:r>
            <a:endParaRPr lang="he-IL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ACC925-86E0-084B-5537-3A5B1BA61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192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th used for count data</a:t>
            </a:r>
          </a:p>
          <a:p>
            <a:r>
              <a:rPr lang="en-US" dirty="0"/>
              <a:t>Poisson distribution has only one parameter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F1C3EC-E3F1-C41B-6529-56B1C2647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225" y="3205153"/>
            <a:ext cx="5672745" cy="2635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E149AB-2D32-1A9C-6CF6-49AA421F3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3206663"/>
            <a:ext cx="4683215" cy="263590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B0FB3A-028F-6F0C-C6FF-EFED8C13D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17133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6A0B0BF-563E-0175-A1E9-3B214303E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GLM table</a:t>
            </a:r>
            <a:endParaRPr lang="he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16900F6-2340-4CBC-D3ED-91F3AE9F0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79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can add to this or look it up</a:t>
            </a:r>
          </a:p>
          <a:p>
            <a:r>
              <a:rPr lang="en-US" dirty="0"/>
              <a:t>The full table has around 9 row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dirty="0"/>
                            <a:t>: st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he-IL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he-IL" dirty="0"/>
                            <a:t>:</a:t>
                          </a:r>
                          <a:r>
                            <a:rPr lang="en-US" dirty="0"/>
                            <a:t> shap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181967" r="-101502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281967" r="-101502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0916C6-2446-8541-6C7E-945EC845C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2227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2F6E-69CB-01E0-FC95-C5E105F9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F4A4B7-27FC-97FA-B782-B56860A6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0944"/>
              </p:ext>
            </p:extLst>
          </p:nvPr>
        </p:nvGraphicFramePr>
        <p:xfrm>
          <a:off x="896938" y="2655888"/>
          <a:ext cx="291782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1269720" progId="Equation.DSMT4">
                  <p:embed/>
                </p:oleObj>
              </mc:Choice>
              <mc:Fallback>
                <p:oleObj name="Equation" r:id="rId2" imgW="135864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F4A4B7-27FC-97FA-B782-B56860A68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938" y="2655888"/>
                        <a:ext cx="2917825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phic 4">
            <a:extLst>
              <a:ext uri="{FF2B5EF4-FFF2-40B4-BE49-F238E27FC236}">
                <a16:creationId xmlns:a16="http://schemas.microsoft.com/office/drawing/2014/main" id="{2B9AB1E4-90DE-33FF-AFF9-816D99D8D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49411" y="1634406"/>
            <a:ext cx="3326530" cy="477346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F3DE82-1842-B888-D9E4-5100344EF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29784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80952-5BD7-A7DF-6954-BE484A12C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2D81E-D198-4829-6E84-2D9E84622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0BC97A9-0C6A-5204-FCAD-9321D9B5D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859" y="1525962"/>
            <a:ext cx="3326530" cy="47734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6D039-41EC-1778-2C88-F89275C3AF0F}"/>
              </a:ext>
            </a:extLst>
          </p:cNvPr>
          <p:cNvSpPr txBox="1"/>
          <p:nvPr/>
        </p:nvSpPr>
        <p:spPr>
          <a:xfrm>
            <a:off x="3889421" y="1822102"/>
            <a:ext cx="84828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eg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ath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ex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57D273-D564-AE41-E6BB-7E47C0774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9307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24907-5B58-8E83-9A00-A875895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4D758-EABC-9859-B110-C3DA307C1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007279"/>
            <a:ext cx="10238509" cy="421585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C1E791-539F-AD6A-52D2-283249024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69112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E18DEB-30E7-245E-76FF-9F805218D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AE10D42-7507-FD85-2466-FA0E7A63D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57B8F42-53A1-5FF0-A252-8B6FA9388E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G Robust Regression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9554C-C247-1C49-111A-2262574B9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743805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1D11-F073-2ADE-4CD9-95F3E88ED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</a:t>
            </a:r>
            <a:r>
              <a:rPr lang="en-US" dirty="0" err="1"/>
              <a:t>predictives</a:t>
            </a:r>
            <a:r>
              <a:rPr lang="en-US" dirty="0"/>
              <a:t> comparison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4EF33-9559-4834-0AB5-061E67FDC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63" y="1794111"/>
            <a:ext cx="9850016" cy="419179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D5F5A1-6842-467F-7240-5C78ABC3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96733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1F4B6-9062-9D98-BE88-F1086A70C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combe’s quartet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BC10F0-9078-C72C-E4D6-297FD251A7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1828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Published in 1973</a:t>
            </a:r>
          </a:p>
          <a:p>
            <a:r>
              <a:rPr lang="en-US" sz="2400" dirty="0"/>
              <a:t>I: Gaussian regression data</a:t>
            </a:r>
          </a:p>
          <a:p>
            <a:pPr lvl="1"/>
            <a:r>
              <a:rPr lang="en-US" sz="2000" dirty="0"/>
              <a:t>Data that is appropriate for the model</a:t>
            </a:r>
          </a:p>
          <a:p>
            <a:r>
              <a:rPr lang="en-US" sz="2400" dirty="0"/>
              <a:t>II: Model mismatch</a:t>
            </a:r>
          </a:p>
          <a:p>
            <a:pPr lvl="1"/>
            <a:r>
              <a:rPr lang="en-US" sz="2000" dirty="0"/>
              <a:t>Data comes from a different model</a:t>
            </a:r>
          </a:p>
          <a:p>
            <a:r>
              <a:rPr lang="en-US" sz="2400" dirty="0"/>
              <a:t>III: Outlier</a:t>
            </a:r>
          </a:p>
          <a:p>
            <a:pPr lvl="1"/>
            <a:r>
              <a:rPr lang="en-US" sz="2000" dirty="0"/>
              <a:t>Data has one y very different</a:t>
            </a:r>
          </a:p>
          <a:p>
            <a:r>
              <a:rPr lang="en-US" sz="2400" dirty="0"/>
              <a:t>IV: Leverage</a:t>
            </a:r>
          </a:p>
          <a:p>
            <a:pPr lvl="1"/>
            <a:r>
              <a:rPr lang="en-US" sz="2000" dirty="0"/>
              <a:t>Data has one x very different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45C8DBC-D13C-5FEA-2674-A7DE862AC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184" y="1476579"/>
            <a:ext cx="6805838" cy="508284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6C43D1-38C9-E83D-1F89-526CC377B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4088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B834-2641-7586-50CE-D07FF4311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on Anscomb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77D023-ED46-23CA-0EE4-780235D23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25686" cy="4351338"/>
          </a:xfrm>
        </p:spPr>
        <p:txBody>
          <a:bodyPr>
            <a:normAutofit/>
          </a:bodyPr>
          <a:lstStyle/>
          <a:p>
            <a:r>
              <a:rPr lang="en-US" sz="2000" dirty="0"/>
              <a:t>Linear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Similar posterior for each dataset</a:t>
            </a:r>
          </a:p>
          <a:p>
            <a:r>
              <a:rPr lang="en-US" sz="2400" dirty="0"/>
              <a:t>The point:</a:t>
            </a:r>
          </a:p>
          <a:p>
            <a:pPr lvl="1"/>
            <a:r>
              <a:rPr lang="en-US" sz="2000" dirty="0"/>
              <a:t>Plot your data</a:t>
            </a:r>
          </a:p>
          <a:p>
            <a:pPr lvl="1"/>
            <a:r>
              <a:rPr lang="en-US" sz="2000" dirty="0"/>
              <a:t>Do your Bayesian workflow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882E84-DF76-9C37-09C1-1D4B3473C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7149" y="1658031"/>
            <a:ext cx="6479267" cy="483894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D588A6-6972-AE77-EDA2-C070D6F95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2892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ACD09-12D2-7390-8CBC-4CF870A84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 posterior predictive 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22850-1E88-F88A-D352-C8600E24B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330" y="1398400"/>
            <a:ext cx="10515600" cy="1030168"/>
          </a:xfrm>
        </p:spPr>
        <p:txBody>
          <a:bodyPr/>
          <a:lstStyle/>
          <a:p>
            <a:r>
              <a:rPr lang="en-US" dirty="0"/>
              <a:t>Quite broad around the data but barely sufficient to reach the outlier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D34FE4F-7D90-AC35-893E-C9793F2D26F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94329" y="2075880"/>
            <a:ext cx="6496341" cy="431508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1F6FD-D3F9-64ED-0991-B30A58949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145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3FC173-D3E0-152A-9649-94CC386DF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4E238-7759-51BE-B929-EBBD73B30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udent’s t likelihood can improve fit</a:t>
            </a:r>
            <a:endParaRPr lang="en-IL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12ABDEF-A991-FD6A-A174-F0A594D6C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1441" y="1946561"/>
            <a:ext cx="5163425" cy="4546314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289ED8F5-9F84-B850-EA81-015FBDF5EB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67331" y="1340346"/>
            <a:ext cx="4778147" cy="525516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4B3204-40E4-0BD6-B397-40A024196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21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7C5FF-C4C9-3B26-D7B5-3C1350641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t improves using Student’s t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DD57FB7-E105-0EB1-AC9B-BF29DC2A2F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747"/>
            <a:ext cx="10515600" cy="908245"/>
          </a:xfrm>
        </p:spPr>
        <p:txBody>
          <a:bodyPr/>
          <a:lstStyle/>
          <a:p>
            <a:r>
              <a:rPr lang="en-US" dirty="0"/>
              <a:t>We learn model comparison in 2 more lecture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C61FCC-080B-529D-C34D-2EAAEA351B3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5" t="48300" r="48787"/>
          <a:stretch/>
        </p:blipFill>
        <p:spPr>
          <a:xfrm>
            <a:off x="6026019" y="2385102"/>
            <a:ext cx="5327781" cy="41077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B641F-B3D5-1ADB-8F6D-CBC4CA803CD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8252" r="48589"/>
          <a:stretch/>
        </p:blipFill>
        <p:spPr>
          <a:xfrm>
            <a:off x="401214" y="2455080"/>
            <a:ext cx="5486402" cy="412429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105D4-CA6A-8AFA-4B34-9B7B250DC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7171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8DB9C-B902-C7F7-835C-D9252391A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does prior predictive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68814B-0CFF-0851-5B73-EFC4D99A51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6013"/>
            <a:ext cx="10515600" cy="1150374"/>
          </a:xfrm>
        </p:spPr>
        <p:txBody>
          <a:bodyPr/>
          <a:lstStyle/>
          <a:p>
            <a:r>
              <a:rPr lang="en-US" dirty="0"/>
              <a:t>Is the asymmetry of the outlier meaningful?</a:t>
            </a:r>
          </a:p>
          <a:p>
            <a:pPr lvl="1"/>
            <a:r>
              <a:rPr lang="en-US" dirty="0"/>
              <a:t>Should we use an asymmetric likelihood?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12A0B8-0181-A6C0-AA31-ABC14A3C9B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7203" y="2445262"/>
            <a:ext cx="6417593" cy="425834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665D15-ADA0-8103-C842-619159B2D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01947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80BD1F-03D5-E47A-3281-A100C64EDC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EE4F93A-17A8-7402-25E0-CC308A004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88F5F15-DBC4-6943-4BF6-C86BBEAD87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H Bivariate data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1AF99F-5A42-64F8-CDE6-CDEEE9EF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056394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F9AF5-127B-1E6A-64E1-C113503B7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teroskedstici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FF640-8DAD-BBFA-CBD2-CAAD5F5B31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depends on the independent variable</a:t>
            </a:r>
          </a:p>
          <a:p>
            <a:r>
              <a:rPr lang="en-US" dirty="0"/>
              <a:t>Examples of heteroskedasticity in biomedical data</a:t>
            </a:r>
          </a:p>
          <a:p>
            <a:pPr lvl="1"/>
            <a:r>
              <a:rPr lang="en-US" dirty="0"/>
              <a:t>Heart rate variability increases with effort</a:t>
            </a:r>
          </a:p>
          <a:p>
            <a:pPr lvl="2"/>
            <a:r>
              <a:rPr lang="en-US" dirty="0"/>
              <a:t>People respond to effort differently</a:t>
            </a:r>
          </a:p>
          <a:p>
            <a:pPr lvl="1"/>
            <a:r>
              <a:rPr lang="en-US" dirty="0"/>
              <a:t>EMG noise increases with muscle activity</a:t>
            </a:r>
          </a:p>
          <a:p>
            <a:pPr lvl="2"/>
            <a:r>
              <a:rPr lang="en-US" dirty="0"/>
              <a:t>Larger muscle spindles recruited for larger activation</a:t>
            </a:r>
          </a:p>
          <a:p>
            <a:pPr lvl="1"/>
            <a:r>
              <a:rPr lang="en-US" dirty="0"/>
              <a:t>Flow cytometry cell counts</a:t>
            </a:r>
          </a:p>
          <a:p>
            <a:pPr lvl="2"/>
            <a:r>
              <a:rPr lang="en-US" dirty="0"/>
              <a:t>At low counts, stochastic fluctuations increase variance</a:t>
            </a:r>
          </a:p>
          <a:p>
            <a:pPr lvl="1"/>
            <a:r>
              <a:rPr lang="en-US" dirty="0"/>
              <a:t>qPCR (quantitative polymerase chain reaction) amplification</a:t>
            </a:r>
          </a:p>
          <a:p>
            <a:pPr lvl="2"/>
            <a:r>
              <a:rPr lang="en-US" dirty="0"/>
              <a:t>Low template levels amplify variability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072E3-A9A7-74BD-383F-64817E4E2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744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935F9-627B-0FE4-5504-131EBDFC90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829A5-3B57-B57E-4CDF-CD475EA4E1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13903" cy="4667250"/>
          </a:xfrm>
        </p:spPr>
        <p:txBody>
          <a:bodyPr/>
          <a:lstStyle/>
          <a:p>
            <a:r>
              <a:rPr lang="en-US" dirty="0"/>
              <a:t>Collected by the WHO</a:t>
            </a:r>
          </a:p>
          <a:p>
            <a:r>
              <a:rPr lang="en-US" dirty="0"/>
              <a:t>Growth is not linear</a:t>
            </a:r>
          </a:p>
          <a:p>
            <a:r>
              <a:rPr lang="en-US" dirty="0"/>
              <a:t>Variance increases with ag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2C80D9-4265-EB36-A76B-7028DF52D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974" y="2094271"/>
            <a:ext cx="5811000" cy="439860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A7AE58-0F14-3B5E-C1FD-52419353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2379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DE6FD-1815-5EA3-5785-92E28D29D5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84B0EF-1439-318E-556F-7B802D2C2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graphical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802EAF-294E-E80E-F924-A88D77F50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00" y="1946788"/>
            <a:ext cx="5052877" cy="3824747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0060927B-0F17-AE7F-3426-045B4A80D6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5983237" y="1848465"/>
            <a:ext cx="6090775" cy="418516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5A88E5-220B-4B76-E9CF-B04B1BA78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6698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323C68-8823-76AF-0F72-AE5A2E151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B31B4-9B2E-1B19-5499-7B5C190C2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code</a:t>
            </a:r>
            <a:endParaRPr lang="en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0AD91E4-FDBD-83B9-926D-90B571D46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60864" y="1683514"/>
            <a:ext cx="4547110" cy="31244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854680-4A65-6F86-0897-ED7425CD6F67}"/>
              </a:ext>
            </a:extLst>
          </p:cNvPr>
          <p:cNvSpPr txBox="1"/>
          <p:nvPr/>
        </p:nvSpPr>
        <p:spPr>
          <a:xfrm>
            <a:off x="3588774" y="3387214"/>
            <a:ext cx="875070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}</a:t>
            </a:r>
          </a:p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styp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flo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γ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δ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FA322D-5FE0-D29A-9B23-212E49100BB8}"/>
              </a:ext>
            </a:extLst>
          </p:cNvPr>
          <p:cNvSpPr/>
          <p:nvPr/>
        </p:nvSpPr>
        <p:spPr>
          <a:xfrm>
            <a:off x="3932902" y="3801579"/>
            <a:ext cx="7998234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252B1D-39FC-5135-5B17-5B0BB288A91D}"/>
              </a:ext>
            </a:extLst>
          </p:cNvPr>
          <p:cNvSpPr/>
          <p:nvPr/>
        </p:nvSpPr>
        <p:spPr>
          <a:xfrm>
            <a:off x="3932902" y="5121790"/>
            <a:ext cx="69612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4AA3EF7-0728-D882-5BEC-FFBDAED1A8B0}"/>
              </a:ext>
            </a:extLst>
          </p:cNvPr>
          <p:cNvSpPr/>
          <p:nvPr/>
        </p:nvSpPr>
        <p:spPr>
          <a:xfrm>
            <a:off x="3932902" y="5274190"/>
            <a:ext cx="71136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6AD331-5749-52FF-B775-3F8827F16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628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D8780-1BC3-1A15-A43D-0EFD09785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ariance expands to fit the data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013CEF-C827-2623-D4F3-BBCB81F22B0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8685" y="2028600"/>
            <a:ext cx="6137479" cy="4209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E2DE00-42F3-4334-AC26-077DC0A1A938}"/>
              </a:ext>
            </a:extLst>
          </p:cNvPr>
          <p:cNvSpPr txBox="1"/>
          <p:nvPr/>
        </p:nvSpPr>
        <p:spPr>
          <a:xfrm>
            <a:off x="206477" y="2226891"/>
            <a:ext cx="609600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CF8BEA-7645-473E-F432-35592D2B3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53721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3563C-8727-9D65-B11F-EC96479BF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new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5D535C-181C-EEE8-ADF9-DEA21D901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What is the distribution of 2 week old babies?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E2C80A-CD70-6571-B094-C51AD99B4102}"/>
              </a:ext>
            </a:extLst>
          </p:cNvPr>
          <p:cNvSpPr txBox="1"/>
          <p:nvPr/>
        </p:nvSpPr>
        <p:spPr>
          <a:xfrm>
            <a:off x="698089" y="2212258"/>
            <a:ext cx="10785987" cy="632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et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)</a:t>
            </a:r>
          </a:p>
          <a:p>
            <a:pPr>
              <a:lnSpc>
                <a:spcPts val="1425"/>
              </a:lnSpc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ediction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2D0CAD-F1BB-AE46-35C1-48B876999D2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2735" y="2917874"/>
            <a:ext cx="5677657" cy="367957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FADE7-3148-8B77-2B99-117270DC4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21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C7C772C-D9BE-49C6-D337-4BC335F9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CC05D7-F125-D975-CC6C-36A0E006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72FC2-DEF0-25DC-A752-C30C866F11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6D9B-9BE2-2BB1-E0B6-D702E631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diction includes uncertain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EBE1A-7780-0752-8CD3-D7C5700BE5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Compare posterior predictive with </a:t>
            </a:r>
            <a:r>
              <a:rPr lang="en-US"/>
              <a:t>actual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9CEEB5-C8C7-B25C-CA9D-A11F1FF54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122" y="2733368"/>
            <a:ext cx="9151714" cy="367353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30C7CF-090B-AE8F-B0F8-CFA9925DC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19781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AA78A7-56EA-53E4-CB07-0630B8DA8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B24729-D7F4-8C86-3E15-43FD33B52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2B9F2C-B92F-4ECC-998C-5659EAF85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5</TotalTime>
  <Words>2236</Words>
  <Application>Microsoft Office PowerPoint</Application>
  <PresentationFormat>Widescreen</PresentationFormat>
  <Paragraphs>389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PowerPoint Presentation</vt:lpstr>
      <vt:lpstr>How many bikes will actually be rented?</vt:lpstr>
      <vt:lpstr>How many bikes will actually be rented?</vt:lpstr>
      <vt:lpstr>Showing the posterior predictive</vt:lpstr>
      <vt:lpstr>The posterior predictive is also a test</vt:lpstr>
      <vt:lpstr>Posterior predictive testing</vt:lpstr>
      <vt:lpstr>The distribution of Bayesian p values</vt:lpstr>
      <vt:lpstr>The theoretical Bayesian p value distribution</vt:lpstr>
      <vt:lpstr>Compare empirical and theoretical distribution</vt:lpstr>
      <vt:lpstr>Arviz generates a smoothed version of this plot</vt:lpstr>
      <vt:lpstr>Comparing statistics</vt:lpstr>
      <vt:lpstr>Posterior predictive mean and std for bike data</vt:lpstr>
      <vt:lpstr>PowerPoint Presentation</vt:lpstr>
      <vt:lpstr>Bayesian Workflow</vt:lpstr>
      <vt:lpstr> Bayesian workflow</vt:lpstr>
      <vt:lpstr>The steps in the Bayesian workflow</vt:lpstr>
      <vt:lpstr>The posterior predictive plot</vt:lpstr>
      <vt:lpstr>The prior predictive plot</vt:lpstr>
      <vt:lpstr>PowerPoint Presentation</vt:lpstr>
      <vt:lpstr>Beyond the normal distribution:  Generalized Linear Models</vt:lpstr>
      <vt:lpstr>Generalized Linear Model for bike data</vt:lpstr>
      <vt:lpstr>The Poisson and the negative binomial distributions</vt:lpstr>
      <vt:lpstr>Building a GLM table</vt:lpstr>
      <vt:lpstr>The negative-binomial model</vt:lpstr>
      <vt:lpstr>The negative-binomial model</vt:lpstr>
      <vt:lpstr>PowerPoint Presentation</vt:lpstr>
      <vt:lpstr>PowerPoint Presentation</vt:lpstr>
      <vt:lpstr>Posterior predictives comparison</vt:lpstr>
      <vt:lpstr>Anscombe’s quartet</vt:lpstr>
      <vt:lpstr>Linear regression on Anscombe</vt:lpstr>
      <vt:lpstr>Examine posterior predictive </vt:lpstr>
      <vt:lpstr>A student’s t likelihood can improve fit</vt:lpstr>
      <vt:lpstr>Fit improves using Student’s t</vt:lpstr>
      <vt:lpstr>So does prior predictive</vt:lpstr>
      <vt:lpstr>PowerPoint Presentation</vt:lpstr>
      <vt:lpstr>Heteroskedsticity</vt:lpstr>
      <vt:lpstr>Baby growth chart</vt:lpstr>
      <vt:lpstr>Baby growth chart: graphical model</vt:lpstr>
      <vt:lpstr>Baby growth chart: code</vt:lpstr>
      <vt:lpstr>The variance expands to fit the data</vt:lpstr>
      <vt:lpstr>Predicting new data</vt:lpstr>
      <vt:lpstr>The prediction includes uncertaint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81</cp:revision>
  <cp:lastPrinted>2025-04-07T06:44:01Z</cp:lastPrinted>
  <dcterms:created xsi:type="dcterms:W3CDTF">2016-03-07T06:16:50Z</dcterms:created>
  <dcterms:modified xsi:type="dcterms:W3CDTF">2025-04-07T07:59:28Z</dcterms:modified>
</cp:coreProperties>
</file>